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7682F6B9" w:rsidR="00816E70" w:rsidRPr="007B36E3" w:rsidRDefault="007B36E3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Poikittainen veto ja sen v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ahvistaminen</w:t>
                            </w:r>
                          </w:p>
                          <w:p w14:paraId="7C2B775F" w14:textId="233EBB0A" w:rsidR="00816E70" w:rsidRPr="007B36E3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EF4AEA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8</w:t>
                            </w:r>
                            <w:r w:rsidR="00A3580E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09</w:t>
                            </w:r>
                            <w:r w:rsidR="00816E70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7682F6B9" w:rsidR="00816E70" w:rsidRPr="007B36E3" w:rsidRDefault="007B36E3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Poikittainen veto ja sen v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ahvistaminen</w:t>
                      </w:r>
                    </w:p>
                    <w:p w14:paraId="7C2B775F" w14:textId="233EBB0A" w:rsidR="00816E70" w:rsidRPr="007B36E3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EF4AEA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8</w:t>
                      </w:r>
                      <w:r w:rsidR="00A3580E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09</w:t>
                      </w:r>
                      <w:r w:rsidR="00816E70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D9A5013" w14:textId="6B0B7D07" w:rsidR="00DE0B8B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739720" w:history="1">
            <w:r w:rsidR="00DE0B8B" w:rsidRPr="0081563C">
              <w:rPr>
                <w:rStyle w:val="Hyperlink"/>
                <w:rFonts w:eastAsiaTheme="minorEastAsia"/>
                <w:noProof/>
              </w:rPr>
              <w:t>1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LÄHTÖTIEDOT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0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3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73FEAF1B" w14:textId="633CD1AB" w:rsidR="00DE0B8B" w:rsidRDefault="00FF3F0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1" w:history="1">
            <w:r w:rsidR="00DE0B8B" w:rsidRPr="0081563C">
              <w:rPr>
                <w:rStyle w:val="Hyperlink"/>
                <w:rFonts w:eastAsiaTheme="minorEastAsia"/>
                <w:noProof/>
              </w:rPr>
              <w:t>2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KUORMAT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1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3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0C90A695" w14:textId="07B8D1F4" w:rsidR="00DE0B8B" w:rsidRDefault="00FF3F0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2" w:history="1">
            <w:r w:rsidR="00DE0B8B" w:rsidRPr="0081563C">
              <w:rPr>
                <w:rStyle w:val="Hyperlink"/>
                <w:rFonts w:eastAsiaTheme="minorEastAsia"/>
                <w:noProof/>
              </w:rPr>
              <w:t>3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MATERIAALIT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2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4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24535AB4" w14:textId="08FE931D" w:rsidR="00DE0B8B" w:rsidRDefault="00FF3F00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3" w:history="1">
            <w:r w:rsidR="00DE0B8B" w:rsidRPr="0081563C">
              <w:rPr>
                <w:rStyle w:val="Hyperlink"/>
                <w:rFonts w:eastAsiaTheme="minorEastAsia"/>
                <w:noProof/>
              </w:rPr>
              <w:t>4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MITOITUS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3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4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2CCB6430" w14:textId="73B63172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4" w:history="1">
            <w:r w:rsidR="00DE0B8B" w:rsidRPr="0081563C">
              <w:rPr>
                <w:rStyle w:val="Hyperlink"/>
                <w:rFonts w:eastAsiaTheme="minorEastAsia"/>
                <w:noProof/>
              </w:rPr>
              <w:t>4.1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POIKITTAINEN VETO PALKISSA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4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4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11CF5324" w14:textId="2DAEE1D2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5" w:history="1">
            <w:r w:rsidR="00DE0B8B" w:rsidRPr="0081563C">
              <w:rPr>
                <w:rStyle w:val="Hyperlink"/>
                <w:rFonts w:eastAsiaTheme="minorEastAsia"/>
                <w:noProof/>
              </w:rPr>
              <w:t>4.2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PALKIN VAHVISTAMINEN LIIMATANGOILLA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5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5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59B54D6A" w14:textId="2C6C1B46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6" w:history="1">
            <w:r w:rsidR="00DE0B8B" w:rsidRPr="0081563C">
              <w:rPr>
                <w:rStyle w:val="Hyperlink"/>
                <w:rFonts w:eastAsiaTheme="minorEastAsia"/>
                <w:noProof/>
              </w:rPr>
              <w:t>4.2.1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HARJATANGON VETOKAPASITEETTI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6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5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1B67C456" w14:textId="6BF93CB9" w:rsidR="00DE0B8B" w:rsidRDefault="00FF3F00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739727" w:history="1">
            <w:r w:rsidR="00DE0B8B" w:rsidRPr="0081563C">
              <w:rPr>
                <w:rStyle w:val="Hyperlink"/>
                <w:rFonts w:eastAsiaTheme="minorEastAsia"/>
                <w:noProof/>
              </w:rPr>
              <w:t>4.2.2</w:t>
            </w:r>
            <w:r w:rsidR="00DE0B8B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DE0B8B" w:rsidRPr="0081563C">
              <w:rPr>
                <w:rStyle w:val="Hyperlink"/>
                <w:rFonts w:eastAsiaTheme="minorEastAsia"/>
                <w:noProof/>
              </w:rPr>
              <w:t>TERÄSTANGON TARTUNTAKAPASITEETTI</w:t>
            </w:r>
            <w:r w:rsidR="00DE0B8B">
              <w:rPr>
                <w:noProof/>
                <w:webHidden/>
              </w:rPr>
              <w:tab/>
            </w:r>
            <w:r w:rsidR="00DE0B8B">
              <w:rPr>
                <w:noProof/>
                <w:webHidden/>
              </w:rPr>
              <w:fldChar w:fldCharType="begin"/>
            </w:r>
            <w:r w:rsidR="00DE0B8B">
              <w:rPr>
                <w:noProof/>
                <w:webHidden/>
              </w:rPr>
              <w:instrText xml:space="preserve"> PAGEREF _Toc83739727 \h </w:instrText>
            </w:r>
            <w:r w:rsidR="00DE0B8B">
              <w:rPr>
                <w:noProof/>
                <w:webHidden/>
              </w:rPr>
            </w:r>
            <w:r w:rsidR="00DE0B8B">
              <w:rPr>
                <w:noProof/>
                <w:webHidden/>
              </w:rPr>
              <w:fldChar w:fldCharType="separate"/>
            </w:r>
            <w:r w:rsidR="00DE0B8B">
              <w:rPr>
                <w:noProof/>
                <w:webHidden/>
              </w:rPr>
              <w:t>5</w:t>
            </w:r>
            <w:r w:rsidR="00DE0B8B">
              <w:rPr>
                <w:noProof/>
                <w:webHidden/>
              </w:rPr>
              <w:fldChar w:fldCharType="end"/>
            </w:r>
          </w:hyperlink>
        </w:p>
        <w:p w14:paraId="66B808C1" w14:textId="76E3CF23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83739720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6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169CB65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</w:r>
      <w:r w:rsidR="007B36E3">
        <w:rPr>
          <w:bCs/>
          <w:lang w:val="fi-FI"/>
        </w:rPr>
        <w:t>Maarianhamina, teollisuusalue</w:t>
      </w:r>
    </w:p>
    <w:p w14:paraId="272AA009" w14:textId="75E21AB0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7B36E3">
        <w:rPr>
          <w:bCs/>
          <w:lang w:val="fi-FI"/>
        </w:rPr>
        <w:t>Liimapuupalkin poikittainen veto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3A9D652E" w:rsidR="00A109EB" w:rsidRPr="00A109EB" w:rsidRDefault="00A109EB" w:rsidP="00EF4AEA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</w:t>
      </w:r>
      <w:r w:rsidR="00EF4AEA" w:rsidRPr="00EF4AEA">
        <w:rPr>
          <w:bCs/>
          <w:lang w:val="fi-FI"/>
        </w:rPr>
        <w:t>RIL 205-1-2017, SFS EN 1995-1-1, SFS EN 912</w:t>
      </w:r>
    </w:p>
    <w:p w14:paraId="30D49349" w14:textId="7E26BB5C" w:rsidR="00240ACD" w:rsidRDefault="00A109EB" w:rsidP="007B36E3">
      <w:pPr>
        <w:spacing w:after="120"/>
        <w:ind w:left="2160"/>
        <w:rPr>
          <w:bCs/>
          <w:lang w:val="fi-FI"/>
        </w:rPr>
      </w:pPr>
      <w:r w:rsidRPr="00A109EB">
        <w:rPr>
          <w:bCs/>
          <w:lang w:val="fi-FI"/>
        </w:rPr>
        <w:t>Kuormat: RIL 201-1-2017, SFS EN 1990, SFS EN 1991-1-1, SFS EN 1991-1-</w:t>
      </w:r>
      <w:r w:rsidR="00EF4AEA">
        <w:rPr>
          <w:bCs/>
          <w:lang w:val="fi-FI"/>
        </w:rPr>
        <w:t>3</w:t>
      </w:r>
    </w:p>
    <w:p w14:paraId="4FF30FF9" w14:textId="1C808B22" w:rsidR="007B36E3" w:rsidRDefault="007B36E3" w:rsidP="007B36E3">
      <w:pPr>
        <w:spacing w:after="120"/>
        <w:rPr>
          <w:lang w:val="fi-FI"/>
        </w:rPr>
      </w:pPr>
      <w:r w:rsidRPr="007B36E3">
        <w:rPr>
          <w:lang w:val="fi-FI"/>
        </w:rPr>
        <w:t xml:space="preserve">Tarkastellaan kyseinen </w:t>
      </w:r>
      <w:r w:rsidRPr="007B36E3">
        <w:rPr>
          <w:b/>
          <w:lang w:val="fi-FI"/>
        </w:rPr>
        <w:t xml:space="preserve">liitos </w:t>
      </w:r>
      <w:r w:rsidR="002253D2">
        <w:rPr>
          <w:b/>
          <w:lang w:val="fi-FI"/>
        </w:rPr>
        <w:t xml:space="preserve">vain </w:t>
      </w:r>
      <w:r w:rsidRPr="007B36E3">
        <w:rPr>
          <w:b/>
          <w:lang w:val="fi-FI"/>
        </w:rPr>
        <w:t>poikittaisen vedon</w:t>
      </w:r>
      <w:r w:rsidRPr="007B36E3">
        <w:rPr>
          <w:lang w:val="fi-FI"/>
        </w:rPr>
        <w:t xml:space="preserve"> kannalta. Muita tarkasteluja ei tässä esimerkissä tehdä.</w:t>
      </w:r>
      <w:r w:rsidR="005C4F7A">
        <w:rPr>
          <w:lang w:val="fi-FI"/>
        </w:rPr>
        <w:t xml:space="preserve"> </w:t>
      </w:r>
    </w:p>
    <w:p w14:paraId="0B3A1F60" w14:textId="4D60342D" w:rsidR="00CF56EC" w:rsidRDefault="005C4F7A" w:rsidP="009B5FB3">
      <w:pPr>
        <w:pStyle w:val="Heading1"/>
      </w:pPr>
      <w:bookmarkStart w:id="12" w:name="_Toc83739721"/>
      <w:r>
        <w:t>KUORMAT</w:t>
      </w:r>
      <w:bookmarkEnd w:id="12"/>
    </w:p>
    <w:p w14:paraId="7EBE8CF8" w14:textId="1359C148" w:rsidR="005C4F7A" w:rsidRDefault="005C4F7A" w:rsidP="005C4F7A">
      <w:pPr>
        <w:rPr>
          <w:lang w:val="fi-FI"/>
        </w:rPr>
      </w:pPr>
      <w:r>
        <w:rPr>
          <w:noProof/>
        </w:rPr>
        <w:drawing>
          <wp:inline distT="0" distB="0" distL="0" distR="0" wp14:anchorId="3A5CD2CA" wp14:editId="27F8FB6B">
            <wp:extent cx="6516370" cy="2665095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16370" cy="2665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558AF89" w14:textId="692E3642" w:rsidR="002253D2" w:rsidRPr="005C4F7A" w:rsidRDefault="002253D2" w:rsidP="002253D2">
      <w:pPr>
        <w:ind w:left="720" w:firstLine="720"/>
        <w:rPr>
          <w:lang w:val="fi-FI"/>
        </w:rPr>
      </w:pPr>
      <w:r>
        <w:rPr>
          <w:noProof/>
        </w:rPr>
        <w:drawing>
          <wp:inline distT="0" distB="0" distL="0" distR="0" wp14:anchorId="2CE462B6" wp14:editId="7B8FC5FA">
            <wp:extent cx="5329520" cy="3932481"/>
            <wp:effectExtent l="0" t="0" r="508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345472" cy="39442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1DD5C4" w14:textId="1B4FF984" w:rsidR="00EF4AEA" w:rsidRPr="009B5FB3" w:rsidRDefault="005C4F7A" w:rsidP="009B5FB3">
      <w:pPr>
        <w:pStyle w:val="Heading1"/>
      </w:pPr>
      <w:bookmarkStart w:id="13" w:name="_Toc83739722"/>
      <w:r>
        <w:lastRenderedPageBreak/>
        <w:t>MATERIAALIT</w:t>
      </w:r>
      <w:bookmarkEnd w:id="13"/>
    </w:p>
    <w:p w14:paraId="0939040D" w14:textId="77777777" w:rsidR="00EF4AEA" w:rsidRDefault="00EF4AEA" w:rsidP="00EF4AEA">
      <w:pPr>
        <w:jc w:val="both"/>
        <w:rPr>
          <w:lang w:val="fi-FI"/>
        </w:rPr>
      </w:pPr>
    </w:p>
    <w:p w14:paraId="07728376" w14:textId="77777777" w:rsidR="005C4F7A" w:rsidRPr="005C4F7A" w:rsidRDefault="005C4F7A" w:rsidP="005C4F7A">
      <w:pPr>
        <w:spacing w:after="120"/>
        <w:rPr>
          <w:b/>
          <w:bCs/>
        </w:rPr>
      </w:pPr>
      <w:proofErr w:type="spellStart"/>
      <w:r w:rsidRPr="005C4F7A">
        <w:rPr>
          <w:b/>
          <w:bCs/>
        </w:rPr>
        <w:t>Liimapuupalkki</w:t>
      </w:r>
      <w:proofErr w:type="spellEnd"/>
      <w:r w:rsidRPr="005C4F7A">
        <w:rPr>
          <w:b/>
          <w:bCs/>
        </w:rPr>
        <w:t xml:space="preserve"> GL30c 90x405 ja 90x225</w:t>
      </w:r>
    </w:p>
    <w:p w14:paraId="4F2A09FA" w14:textId="77777777" w:rsidR="005C4F7A" w:rsidRPr="005C4F7A" w:rsidRDefault="005C4F7A" w:rsidP="005C4F7A">
      <w:pPr>
        <w:rPr>
          <w:b/>
        </w:rPr>
      </w:pPr>
      <w:proofErr w:type="spellStart"/>
      <w:r w:rsidRPr="005C4F7A">
        <w:rPr>
          <w:b/>
        </w:rPr>
        <w:t>Aikaluokka</w:t>
      </w:r>
      <w:proofErr w:type="spellEnd"/>
      <w:r w:rsidRPr="005C4F7A">
        <w:rPr>
          <w:b/>
        </w:rPr>
        <w:t xml:space="preserve">: </w:t>
      </w:r>
      <w:proofErr w:type="spellStart"/>
      <w:r w:rsidRPr="005C4F7A">
        <w:rPr>
          <w:b/>
        </w:rPr>
        <w:t>Hetkellinen</w:t>
      </w:r>
      <w:proofErr w:type="spellEnd"/>
      <w:r w:rsidRPr="005C4F7A">
        <w:rPr>
          <w:b/>
        </w:rPr>
        <w:tab/>
      </w:r>
    </w:p>
    <w:p w14:paraId="1ACD99EF" w14:textId="77777777" w:rsidR="005C4F7A" w:rsidRPr="005C4F7A" w:rsidRDefault="005C4F7A" w:rsidP="005C4F7A">
      <w:proofErr w:type="spellStart"/>
      <w:r w:rsidRPr="005C4F7A">
        <w:rPr>
          <w:b/>
        </w:rPr>
        <w:t>Käyttöluokka</w:t>
      </w:r>
      <w:proofErr w:type="spellEnd"/>
      <w:r w:rsidRPr="005C4F7A">
        <w:rPr>
          <w:b/>
        </w:rPr>
        <w:t>: 2</w:t>
      </w:r>
      <w:r w:rsidRPr="005C4F7A">
        <w:rPr>
          <w:b/>
        </w:rPr>
        <w:tab/>
      </w:r>
      <w:r w:rsidRPr="005C4F7A">
        <w:tab/>
      </w:r>
    </w:p>
    <w:p w14:paraId="5C971EB2" w14:textId="77777777" w:rsidR="005C4F7A" w:rsidRPr="005C4F7A" w:rsidRDefault="005C4F7A" w:rsidP="005C4F7A">
      <w:pPr>
        <w:numPr>
          <w:ilvl w:val="0"/>
          <w:numId w:val="31"/>
        </w:numPr>
        <w:spacing w:after="120" w:line="276" w:lineRule="auto"/>
        <w:rPr>
          <w:lang w:val="fi-FI"/>
        </w:rPr>
      </w:pPr>
      <w:r w:rsidRPr="005C4F7A">
        <w:rPr>
          <w:lang w:val="fi-FI"/>
        </w:rPr>
        <w:t xml:space="preserve">aika- ja käyttöluokka kerroin, </w:t>
      </w:r>
      <w:proofErr w:type="spellStart"/>
      <w:r w:rsidRPr="005C4F7A">
        <w:rPr>
          <w:lang w:val="fi-FI"/>
        </w:rPr>
        <w:t>k</w:t>
      </w:r>
      <w:r w:rsidRPr="005C4F7A">
        <w:rPr>
          <w:vertAlign w:val="subscript"/>
          <w:lang w:val="fi-FI"/>
        </w:rPr>
        <w:t>mod</w:t>
      </w:r>
      <w:proofErr w:type="spellEnd"/>
      <w:r w:rsidRPr="005C4F7A">
        <w:rPr>
          <w:lang w:val="fi-FI"/>
        </w:rPr>
        <w:t xml:space="preserve"> = 1,1</w:t>
      </w:r>
    </w:p>
    <w:p w14:paraId="2C816756" w14:textId="77777777" w:rsidR="005C4F7A" w:rsidRPr="005C4F7A" w:rsidRDefault="005C4F7A" w:rsidP="005C4F7A">
      <w:pPr>
        <w:spacing w:after="120"/>
        <w:rPr>
          <w:b/>
          <w:bCs/>
          <w:lang w:val="fi-FI"/>
        </w:rPr>
      </w:pPr>
      <w:r w:rsidRPr="005C4F7A">
        <w:rPr>
          <w:b/>
          <w:bCs/>
          <w:lang w:val="fi-FI"/>
        </w:rPr>
        <w:t>Lujuus- ja jäykkyysominaisuudet</w:t>
      </w:r>
    </w:p>
    <w:p w14:paraId="39AD31B9" w14:textId="7B660B75" w:rsidR="00EF4AEA" w:rsidRPr="005C4F7A" w:rsidRDefault="005C4F7A" w:rsidP="005C4F7A">
      <w:pPr>
        <w:spacing w:after="120"/>
        <w:ind w:firstLine="720"/>
        <w:jc w:val="both"/>
        <w:rPr>
          <w:lang w:val="fi-FI"/>
        </w:rPr>
      </w:pPr>
      <w:r w:rsidRPr="005C4F7A">
        <w:rPr>
          <w:lang w:val="fi-FI"/>
        </w:rPr>
        <w:t xml:space="preserve">liitoksen osavarmuusluku, </w:t>
      </w:r>
      <w:r w:rsidRPr="005C4F7A">
        <w:rPr>
          <w:rFonts w:ascii="Symbol" w:hAnsi="Symbol"/>
        </w:rPr>
        <w:t></w:t>
      </w:r>
      <w:r w:rsidRPr="005C4F7A">
        <w:rPr>
          <w:vertAlign w:val="subscript"/>
          <w:lang w:val="fi-FI"/>
        </w:rPr>
        <w:t>M</w:t>
      </w:r>
      <w:r w:rsidRPr="005C4F7A">
        <w:rPr>
          <w:lang w:val="fi-FI"/>
        </w:rPr>
        <w:t xml:space="preserve"> = 1,3</w:t>
      </w:r>
    </w:p>
    <w:p w14:paraId="0F4C70C1" w14:textId="7FFA98DE" w:rsidR="005F5E14" w:rsidRDefault="00DA09F6" w:rsidP="00DA09F6">
      <w:pPr>
        <w:pStyle w:val="Heading1"/>
      </w:pPr>
      <w:bookmarkStart w:id="14" w:name="_Toc83739723"/>
      <w:r>
        <w:t>M</w:t>
      </w:r>
      <w:r w:rsidR="005C4F7A">
        <w:t>ITOITUS</w:t>
      </w:r>
      <w:bookmarkEnd w:id="14"/>
    </w:p>
    <w:p w14:paraId="4BC77103" w14:textId="4358F8F1" w:rsidR="00C51872" w:rsidRDefault="00C51872" w:rsidP="00C51872">
      <w:pPr>
        <w:pStyle w:val="Heading2"/>
      </w:pPr>
      <w:bookmarkStart w:id="15" w:name="_Toc83739724"/>
      <w:r>
        <w:t>POIKITTAINEN VETO PALKISSA</w:t>
      </w:r>
      <w:bookmarkEnd w:id="15"/>
    </w:p>
    <w:p w14:paraId="47530E7E" w14:textId="639A3104" w:rsidR="00C51872" w:rsidRDefault="00C51872" w:rsidP="00C51872">
      <w:pPr>
        <w:ind w:firstLine="720"/>
        <w:rPr>
          <w:lang w:val="fi-FI"/>
        </w:rPr>
      </w:pPr>
      <w:r>
        <w:rPr>
          <w:noProof/>
        </w:rPr>
        <w:drawing>
          <wp:inline distT="0" distB="0" distL="0" distR="0" wp14:anchorId="3A83E390" wp14:editId="6575646A">
            <wp:extent cx="5003955" cy="3741995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012211" cy="3748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33E355" w14:textId="77777777" w:rsidR="00C51872" w:rsidRPr="00C51872" w:rsidRDefault="00C51872" w:rsidP="00C51872">
      <w:pPr>
        <w:spacing w:after="120" w:line="360" w:lineRule="auto"/>
        <w:contextualSpacing/>
        <w:rPr>
          <w:lang w:val="fi-FI"/>
        </w:rPr>
      </w:pPr>
      <w:r w:rsidRPr="00C51872">
        <w:rPr>
          <w:lang w:val="fi-FI"/>
        </w:rPr>
        <w:t>Kauimmaisen liittimen etäisyys kuormitetusta reunasta, h</w:t>
      </w:r>
      <w:r w:rsidRPr="00C51872">
        <w:rPr>
          <w:vertAlign w:val="subscript"/>
          <w:lang w:val="fi-FI"/>
        </w:rPr>
        <w:t>e</w:t>
      </w:r>
      <w:r w:rsidRPr="00C51872">
        <w:rPr>
          <w:lang w:val="fi-FI"/>
        </w:rPr>
        <w:t xml:space="preserve"> = 200 mm</w:t>
      </w:r>
    </w:p>
    <w:p w14:paraId="12A52BEB" w14:textId="77777777" w:rsidR="00C51872" w:rsidRPr="00C51872" w:rsidRDefault="00C51872" w:rsidP="00C51872">
      <w:pPr>
        <w:spacing w:after="120" w:line="360" w:lineRule="auto"/>
        <w:contextualSpacing/>
        <w:rPr>
          <w:lang w:val="fi-FI"/>
        </w:rPr>
      </w:pPr>
      <w:r w:rsidRPr="00C51872">
        <w:rPr>
          <w:lang w:val="fi-FI"/>
        </w:rPr>
        <w:t>Kuormitetun sauvan korkeus, h = 405 mm</w:t>
      </w:r>
    </w:p>
    <w:p w14:paraId="65928965" w14:textId="77777777" w:rsidR="00C51872" w:rsidRPr="00C51872" w:rsidRDefault="00C51872" w:rsidP="00C51872">
      <w:pPr>
        <w:spacing w:line="360" w:lineRule="auto"/>
        <w:contextualSpacing/>
        <w:rPr>
          <w:lang w:val="fi-FI"/>
        </w:rPr>
      </w:pPr>
      <w:r w:rsidRPr="00C51872">
        <w:rPr>
          <w:lang w:val="fi-FI"/>
        </w:rPr>
        <w:t xml:space="preserve">Puuosan paksuus (pintaliittimien yhteydessä enintään liittimen </w:t>
      </w:r>
      <w:proofErr w:type="spellStart"/>
      <w:r w:rsidRPr="00C51872">
        <w:rPr>
          <w:lang w:val="fi-FI"/>
        </w:rPr>
        <w:t>tunkeuma</w:t>
      </w:r>
      <w:proofErr w:type="spellEnd"/>
      <w:r w:rsidRPr="00C51872">
        <w:rPr>
          <w:lang w:val="fi-FI"/>
        </w:rPr>
        <w:t>), b = 90 mm</w:t>
      </w:r>
    </w:p>
    <w:p w14:paraId="41ADDC48" w14:textId="14C62B1D" w:rsidR="00C51872" w:rsidRPr="00C51872" w:rsidRDefault="00C51872" w:rsidP="00C51872">
      <w:pPr>
        <w:spacing w:line="360" w:lineRule="auto"/>
        <w:contextualSpacing/>
      </w:pPr>
      <w:r w:rsidRPr="00C51872">
        <w:rPr>
          <w:position w:val="-16"/>
        </w:rPr>
        <w:object w:dxaOrig="6360" w:dyaOrig="440" w14:anchorId="302DB9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6.9pt;height:22.15pt" o:ole="">
            <v:imagedata r:id="rId15" o:title=""/>
          </v:shape>
          <o:OLEObject Type="Embed" ProgID="Equation.DSMT4" ShapeID="_x0000_i1025" DrawAspect="Content" ObjectID="_1696416432" r:id="rId16"/>
        </w:object>
      </w:r>
    </w:p>
    <w:p w14:paraId="2C92F76F" w14:textId="77777777" w:rsidR="00C51872" w:rsidRPr="00C51872" w:rsidRDefault="00C51872" w:rsidP="00C51872">
      <w:pPr>
        <w:contextualSpacing/>
      </w:pPr>
      <w:r w:rsidRPr="00C51872">
        <w:rPr>
          <w:position w:val="-62"/>
        </w:rPr>
        <w:object w:dxaOrig="8800" w:dyaOrig="1060" w14:anchorId="5A5EE88F">
          <v:shape id="_x0000_i1026" type="#_x0000_t75" style="width:441.5pt;height:53pt" o:ole="">
            <v:imagedata r:id="rId17" o:title=""/>
          </v:shape>
          <o:OLEObject Type="Embed" ProgID="Equation.DSMT4" ShapeID="_x0000_i1026" DrawAspect="Content" ObjectID="_1696416433" r:id="rId18"/>
        </w:object>
      </w:r>
    </w:p>
    <w:p w14:paraId="026CE9E3" w14:textId="01706DE1" w:rsidR="00C51872" w:rsidRDefault="00C51872" w:rsidP="00C51872">
      <w:pPr>
        <w:spacing w:before="100" w:beforeAutospacing="1"/>
        <w:rPr>
          <w:b/>
        </w:rPr>
      </w:pPr>
      <w:proofErr w:type="spellStart"/>
      <w:r w:rsidRPr="00C51872">
        <w:rPr>
          <w:b/>
        </w:rPr>
        <w:t>Mitoitusehto</w:t>
      </w:r>
      <w:proofErr w:type="spellEnd"/>
      <w:r w:rsidRPr="00C51872">
        <w:rPr>
          <w:b/>
        </w:rPr>
        <w:t xml:space="preserve">: </w:t>
      </w:r>
      <w:r w:rsidRPr="00C51872">
        <w:rPr>
          <w:b/>
          <w:position w:val="-14"/>
        </w:rPr>
        <w:object w:dxaOrig="6900" w:dyaOrig="380" w14:anchorId="060C9A95">
          <v:shape id="_x0000_i1027" type="#_x0000_t75" style="width:344.95pt;height:19.8pt" o:ole="" o:bordertopcolor="this" o:borderleftcolor="this" o:borderbottomcolor="this" o:borderrightcolor="this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696416434" r:id="rId20"/>
        </w:object>
      </w:r>
      <w:r w:rsidRPr="00C51872">
        <w:rPr>
          <w:b/>
        </w:rPr>
        <w:t xml:space="preserve">    </w:t>
      </w:r>
    </w:p>
    <w:p w14:paraId="5133FDFF" w14:textId="779ABED8" w:rsidR="00C51872" w:rsidRPr="00C51872" w:rsidRDefault="00C51872" w:rsidP="00C51872">
      <w:pPr>
        <w:pStyle w:val="Heading2"/>
      </w:pPr>
      <w:bookmarkStart w:id="16" w:name="_Toc83739725"/>
      <w:r w:rsidRPr="00C51872">
        <w:lastRenderedPageBreak/>
        <w:t>PALKIN VAHVISTAMINEN LIIMATANGOILLA</w:t>
      </w:r>
      <w:bookmarkEnd w:id="16"/>
    </w:p>
    <w:p w14:paraId="06986473" w14:textId="05EF7E3A" w:rsidR="00C51872" w:rsidRDefault="00FE1FF9" w:rsidP="00C51872">
      <w:pPr>
        <w:spacing w:before="100" w:beforeAutospacing="1"/>
        <w:rPr>
          <w:bCs/>
          <w:lang w:val="fi-FI"/>
        </w:rPr>
      </w:pPr>
      <w:r w:rsidRPr="00FE1FF9">
        <w:rPr>
          <w:bCs/>
          <w:lang w:val="fi-FI"/>
        </w:rPr>
        <w:t>Vahvistetaan palkkia harjateräs (A500HW) terästangoilla.</w:t>
      </w:r>
      <w:r>
        <w:rPr>
          <w:bCs/>
          <w:lang w:val="fi-FI"/>
        </w:rPr>
        <w:t xml:space="preserve"> Laitetaan liitoksen molemmin puolin 16 mm:n harjateräs.</w:t>
      </w:r>
      <w:r w:rsidR="00D003FB">
        <w:rPr>
          <w:bCs/>
          <w:lang w:val="fi-FI"/>
        </w:rPr>
        <w:t xml:space="preserve"> Käytetään tartuntapituutena L</w:t>
      </w:r>
      <w:r w:rsidR="00D003FB" w:rsidRPr="00D003FB">
        <w:rPr>
          <w:bCs/>
          <w:vertAlign w:val="subscript"/>
          <w:lang w:val="fi-FI"/>
        </w:rPr>
        <w:t>a</w:t>
      </w:r>
      <w:r w:rsidR="00D003FB">
        <w:rPr>
          <w:bCs/>
          <w:lang w:val="fi-FI"/>
        </w:rPr>
        <w:t xml:space="preserve"> = 200 mm.</w:t>
      </w:r>
    </w:p>
    <w:p w14:paraId="52A46454" w14:textId="423C1272" w:rsidR="00783923" w:rsidRDefault="00783923" w:rsidP="00783923">
      <w:pPr>
        <w:spacing w:before="100" w:beforeAutospacing="1"/>
        <w:ind w:firstLine="720"/>
        <w:rPr>
          <w:bCs/>
          <w:lang w:val="fi-FI"/>
        </w:rPr>
      </w:pPr>
      <w:r>
        <w:rPr>
          <w:noProof/>
        </w:rPr>
        <w:drawing>
          <wp:inline distT="0" distB="0" distL="0" distR="0" wp14:anchorId="796F7442" wp14:editId="0B57CC0F">
            <wp:extent cx="5032004" cy="3745317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39275" cy="3750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C85B2" w14:textId="4F8A9A48" w:rsidR="00783923" w:rsidRDefault="00783923" w:rsidP="00D003FB">
      <w:pPr>
        <w:pStyle w:val="Heading2"/>
        <w:numPr>
          <w:ilvl w:val="2"/>
          <w:numId w:val="1"/>
        </w:numPr>
      </w:pPr>
      <w:bookmarkStart w:id="17" w:name="_Toc83739726"/>
      <w:r>
        <w:t>HARJATAN</w:t>
      </w:r>
      <w:r w:rsidR="00D003FB">
        <w:t>GON VETOKAPASITEETTI</w:t>
      </w:r>
      <w:bookmarkEnd w:id="17"/>
    </w:p>
    <w:p w14:paraId="6E9F2E9D" w14:textId="7012D5D7" w:rsidR="00D003FB" w:rsidRPr="00D003FB" w:rsidRDefault="00D003FB" w:rsidP="00D003FB">
      <w:pPr>
        <w:spacing w:after="120"/>
        <w:ind w:left="720"/>
      </w:pPr>
      <w:proofErr w:type="spellStart"/>
      <w:r w:rsidRPr="00D003FB">
        <w:t>f</w:t>
      </w:r>
      <w:r w:rsidRPr="00D003FB">
        <w:rPr>
          <w:vertAlign w:val="subscript"/>
        </w:rPr>
        <w:t>y</w:t>
      </w:r>
      <w:proofErr w:type="spellEnd"/>
      <w:r w:rsidRPr="00D003FB">
        <w:t xml:space="preserve"> = 500 N/mm² (A500HW)</w:t>
      </w:r>
      <w:r w:rsidRPr="00D003FB">
        <w:tab/>
        <w:t xml:space="preserve"> </w:t>
      </w:r>
      <w:r w:rsidRPr="00D003FB">
        <w:rPr>
          <w:rFonts w:ascii="Symbol" w:hAnsi="Symbol"/>
        </w:rPr>
        <w:t></w:t>
      </w:r>
      <w:r w:rsidRPr="00D003FB">
        <w:rPr>
          <w:vertAlign w:val="subscript"/>
        </w:rPr>
        <w:t>M</w:t>
      </w:r>
      <w:r w:rsidRPr="00D003FB">
        <w:t xml:space="preserve"> = 1,1 (</w:t>
      </w:r>
      <w:proofErr w:type="spellStart"/>
      <w:r w:rsidRPr="00D003FB">
        <w:t>teräsliitin</w:t>
      </w:r>
      <w:proofErr w:type="spellEnd"/>
      <w:r w:rsidRPr="00D003FB">
        <w:t>)</w:t>
      </w:r>
      <w:r w:rsidRPr="00D003FB">
        <w:tab/>
        <w:t xml:space="preserve">n = </w:t>
      </w:r>
      <w:r w:rsidR="00DE0B8B">
        <w:t>1</w:t>
      </w:r>
    </w:p>
    <w:p w14:paraId="15B21AC5" w14:textId="1DE78154" w:rsidR="00D003FB" w:rsidRPr="00D003FB" w:rsidRDefault="00DE0B8B" w:rsidP="00D003FB">
      <w:pPr>
        <w:spacing w:after="120"/>
        <w:ind w:left="720" w:firstLine="720"/>
      </w:pPr>
      <w:r w:rsidRPr="00D003FB">
        <w:rPr>
          <w:position w:val="-66"/>
        </w:rPr>
        <w:object w:dxaOrig="3820" w:dyaOrig="1440" w14:anchorId="6DE7BF34">
          <v:shape id="_x0000_i1028" type="#_x0000_t75" style="width:213.65pt;height:80.3pt" o:ole="">
            <v:imagedata r:id="rId22" o:title=""/>
          </v:shape>
          <o:OLEObject Type="Embed" ProgID="Equation.DSMT4" ShapeID="_x0000_i1028" DrawAspect="Content" ObjectID="_1696416435" r:id="rId23"/>
        </w:object>
      </w:r>
    </w:p>
    <w:p w14:paraId="2E1C660B" w14:textId="5559391F" w:rsidR="00D003FB" w:rsidRDefault="00D003FB" w:rsidP="00D003FB">
      <w:pPr>
        <w:spacing w:after="120"/>
        <w:ind w:left="720"/>
        <w:rPr>
          <w:b/>
          <w:lang w:val="fi-FI"/>
        </w:rPr>
      </w:pPr>
      <w:r w:rsidRPr="00D003FB">
        <w:rPr>
          <w:b/>
        </w:rPr>
        <w:tab/>
      </w:r>
      <w:r w:rsidRPr="00D003FB">
        <w:rPr>
          <w:b/>
          <w:lang w:val="fi-FI"/>
        </w:rPr>
        <w:t xml:space="preserve">ehto: </w:t>
      </w:r>
      <w:bookmarkStart w:id="18" w:name="_Hlk83739714"/>
      <w:proofErr w:type="spellStart"/>
      <w:proofErr w:type="gramStart"/>
      <w:r w:rsidRPr="00D003FB">
        <w:rPr>
          <w:b/>
          <w:lang w:val="fi-FI"/>
        </w:rPr>
        <w:t>F</w:t>
      </w:r>
      <w:r w:rsidRPr="00D003FB">
        <w:rPr>
          <w:b/>
          <w:vertAlign w:val="subscript"/>
          <w:lang w:val="fi-FI"/>
        </w:rPr>
        <w:t>V,Ed</w:t>
      </w:r>
      <w:proofErr w:type="spellEnd"/>
      <w:proofErr w:type="gramEnd"/>
      <w:r w:rsidRPr="00D003FB">
        <w:rPr>
          <w:b/>
          <w:lang w:val="fi-FI"/>
        </w:rPr>
        <w:t xml:space="preserve"> </w:t>
      </w:r>
      <w:bookmarkEnd w:id="18"/>
      <w:r w:rsidRPr="00D003FB">
        <w:rPr>
          <w:b/>
          <w:u w:val="single"/>
          <w:lang w:val="fi-FI"/>
        </w:rPr>
        <w:t>&lt;</w:t>
      </w:r>
      <w:r w:rsidRPr="00D003FB">
        <w:rPr>
          <w:b/>
          <w:lang w:val="fi-FI"/>
        </w:rPr>
        <w:t xml:space="preserve"> </w:t>
      </w:r>
      <w:proofErr w:type="spellStart"/>
      <w:r w:rsidRPr="00D003FB">
        <w:rPr>
          <w:b/>
          <w:lang w:val="fi-FI"/>
        </w:rPr>
        <w:t>N</w:t>
      </w:r>
      <w:r w:rsidRPr="00D003FB">
        <w:rPr>
          <w:b/>
          <w:vertAlign w:val="subscript"/>
          <w:lang w:val="fi-FI"/>
        </w:rPr>
        <w:t>Rd,teräs</w:t>
      </w:r>
      <w:proofErr w:type="spellEnd"/>
      <w:r w:rsidRPr="00D003FB">
        <w:rPr>
          <w:b/>
          <w:lang w:val="fi-FI"/>
        </w:rPr>
        <w:t xml:space="preserve"> (</w:t>
      </w:r>
      <w:r w:rsidR="00DE0B8B">
        <w:rPr>
          <w:b/>
          <w:lang w:val="fi-FI"/>
        </w:rPr>
        <w:t>2</w:t>
      </w:r>
      <w:r>
        <w:rPr>
          <w:b/>
          <w:lang w:val="fi-FI"/>
        </w:rPr>
        <w:t>7</w:t>
      </w:r>
      <w:r w:rsidRPr="00D003FB">
        <w:rPr>
          <w:b/>
          <w:lang w:val="fi-FI"/>
        </w:rPr>
        <w:t xml:space="preserve"> %)</w:t>
      </w:r>
    </w:p>
    <w:p w14:paraId="1214E62F" w14:textId="75D6631A" w:rsidR="00D003FB" w:rsidRPr="00D003FB" w:rsidRDefault="00D003FB" w:rsidP="00D003FB">
      <w:pPr>
        <w:pStyle w:val="Heading2"/>
        <w:numPr>
          <w:ilvl w:val="2"/>
          <w:numId w:val="1"/>
        </w:numPr>
        <w:rPr>
          <w:sz w:val="24"/>
          <w:szCs w:val="24"/>
        </w:rPr>
      </w:pPr>
      <w:bookmarkStart w:id="19" w:name="_Toc83739727"/>
      <w:r w:rsidRPr="00D003FB">
        <w:t>TERÄSTANGON TARTUNTAKAPASITEETTI</w:t>
      </w:r>
      <w:bookmarkEnd w:id="19"/>
    </w:p>
    <w:p w14:paraId="5AABE526" w14:textId="77777777" w:rsidR="00D003FB" w:rsidRPr="00D003FB" w:rsidRDefault="00D003FB" w:rsidP="00D003FB">
      <w:pPr>
        <w:spacing w:after="120"/>
        <w:ind w:left="720"/>
        <w:rPr>
          <w:b/>
          <w:bCs/>
          <w:lang w:val="fi-FI"/>
        </w:rPr>
      </w:pPr>
      <w:r w:rsidRPr="00D003FB">
        <w:rPr>
          <w:b/>
          <w:bCs/>
          <w:lang w:val="fi-FI"/>
        </w:rPr>
        <w:t>Liimasauman tartuntalujuus</w:t>
      </w:r>
    </w:p>
    <w:p w14:paraId="0F82D034" w14:textId="227E63DB" w:rsidR="00D003FB" w:rsidRPr="00D003FB" w:rsidRDefault="00D003FB" w:rsidP="00D003FB">
      <w:pPr>
        <w:ind w:left="720"/>
        <w:rPr>
          <w:lang w:val="fi-FI"/>
        </w:rPr>
      </w:pPr>
      <w:r w:rsidRPr="00D003FB">
        <w:rPr>
          <w:lang w:val="fi-FI"/>
        </w:rPr>
        <w:t>tartuntapituus, L</w:t>
      </w:r>
      <w:r w:rsidRPr="00D003FB">
        <w:rPr>
          <w:vertAlign w:val="subscript"/>
          <w:lang w:val="fi-FI"/>
        </w:rPr>
        <w:t>a</w:t>
      </w:r>
      <w:r w:rsidRPr="00D003FB">
        <w:rPr>
          <w:lang w:val="fi-FI"/>
        </w:rPr>
        <w:t xml:space="preserve"> = </w:t>
      </w:r>
      <w:r w:rsidR="00F75308">
        <w:rPr>
          <w:lang w:val="fi-FI"/>
        </w:rPr>
        <w:t>2</w:t>
      </w:r>
      <w:r w:rsidRPr="00D003FB">
        <w:rPr>
          <w:lang w:val="fi-FI"/>
        </w:rPr>
        <w:t xml:space="preserve">00 mm, tangon halkaisija, d = </w:t>
      </w:r>
      <w:r>
        <w:rPr>
          <w:lang w:val="fi-FI"/>
        </w:rPr>
        <w:t>16</w:t>
      </w:r>
      <w:r w:rsidRPr="00D003FB">
        <w:rPr>
          <w:lang w:val="fi-FI"/>
        </w:rPr>
        <w:t xml:space="preserve"> mm,</w:t>
      </w:r>
      <w:r w:rsidRPr="00D003FB">
        <w:rPr>
          <w:lang w:val="fi-FI"/>
        </w:rPr>
        <w:tab/>
        <w:t xml:space="preserve">liimapuun </w:t>
      </w:r>
      <w:proofErr w:type="spellStart"/>
      <w:r w:rsidRPr="00D003FB">
        <w:rPr>
          <w:lang w:val="fi-FI"/>
        </w:rPr>
        <w:t>k</w:t>
      </w:r>
      <w:r w:rsidRPr="00D003FB">
        <w:rPr>
          <w:vertAlign w:val="subscript"/>
          <w:lang w:val="fi-FI"/>
        </w:rPr>
        <w:t>mod</w:t>
      </w:r>
      <w:proofErr w:type="spellEnd"/>
      <w:r w:rsidRPr="00D003FB">
        <w:rPr>
          <w:lang w:val="fi-FI"/>
        </w:rPr>
        <w:t xml:space="preserve"> = </w:t>
      </w:r>
      <w:r>
        <w:rPr>
          <w:lang w:val="fi-FI"/>
        </w:rPr>
        <w:t>1,1</w:t>
      </w:r>
      <w:r w:rsidRPr="00D003FB">
        <w:rPr>
          <w:lang w:val="fi-FI"/>
        </w:rPr>
        <w:t xml:space="preserve"> ja </w:t>
      </w:r>
      <w:r w:rsidRPr="00D003FB">
        <w:rPr>
          <w:rFonts w:ascii="Symbol" w:hAnsi="Symbol"/>
        </w:rPr>
        <w:t></w:t>
      </w:r>
      <w:r w:rsidRPr="00D003FB">
        <w:rPr>
          <w:vertAlign w:val="subscript"/>
          <w:lang w:val="fi-FI"/>
        </w:rPr>
        <w:t>M</w:t>
      </w:r>
      <w:r w:rsidRPr="00D003FB">
        <w:rPr>
          <w:lang w:val="fi-FI"/>
        </w:rPr>
        <w:t xml:space="preserve"> = </w:t>
      </w:r>
      <w:r w:rsidRPr="00EC3190">
        <w:rPr>
          <w:color w:val="FF0000"/>
          <w:lang w:val="fi-FI"/>
        </w:rPr>
        <w:t>1,25</w:t>
      </w:r>
    </w:p>
    <w:p w14:paraId="287A15DC" w14:textId="77777777" w:rsidR="00D003FB" w:rsidRPr="00D003FB" w:rsidRDefault="00D003FB" w:rsidP="00D003FB">
      <w:pPr>
        <w:ind w:left="720"/>
        <w:rPr>
          <w:lang w:val="fi-FI"/>
        </w:rPr>
      </w:pPr>
    </w:p>
    <w:p w14:paraId="6EA570E3" w14:textId="23D7D319" w:rsidR="00D003FB" w:rsidRPr="00D003FB" w:rsidRDefault="00074862" w:rsidP="00D003FB">
      <w:pPr>
        <w:ind w:left="720" w:firstLine="720"/>
      </w:pPr>
      <w:r w:rsidRPr="00D003FB">
        <w:rPr>
          <w:position w:val="-66"/>
        </w:rPr>
        <w:object w:dxaOrig="6000" w:dyaOrig="1440" w14:anchorId="520B2138">
          <v:shape id="_x0000_i1032" type="#_x0000_t75" style="width:330.75pt;height:79.5pt" o:ole="">
            <v:imagedata r:id="rId24" o:title=""/>
          </v:shape>
          <o:OLEObject Type="Embed" ProgID="Equation.DSMT4" ShapeID="_x0000_i1032" DrawAspect="Content" ObjectID="_1696416436" r:id="rId25"/>
        </w:object>
      </w:r>
    </w:p>
    <w:p w14:paraId="76AFC9D7" w14:textId="77777777" w:rsidR="00DE0B8B" w:rsidRDefault="00DE0B8B" w:rsidP="00D003FB">
      <w:pPr>
        <w:spacing w:after="120"/>
        <w:ind w:left="720"/>
        <w:rPr>
          <w:b/>
          <w:bCs/>
          <w:lang w:val="fi-FI"/>
        </w:rPr>
      </w:pPr>
    </w:p>
    <w:p w14:paraId="41A82F13" w14:textId="5AF150A6" w:rsidR="00D003FB" w:rsidRPr="00D003FB" w:rsidRDefault="00D003FB" w:rsidP="00D003FB">
      <w:pPr>
        <w:spacing w:after="120"/>
        <w:ind w:left="720"/>
        <w:rPr>
          <w:b/>
          <w:bCs/>
          <w:lang w:val="fi-FI"/>
        </w:rPr>
      </w:pPr>
      <w:r w:rsidRPr="00D003FB">
        <w:rPr>
          <w:b/>
          <w:bCs/>
          <w:lang w:val="fi-FI"/>
        </w:rPr>
        <w:lastRenderedPageBreak/>
        <w:t>Terästan</w:t>
      </w:r>
      <w:r>
        <w:rPr>
          <w:b/>
          <w:bCs/>
          <w:lang w:val="fi-FI"/>
        </w:rPr>
        <w:t>go</w:t>
      </w:r>
      <w:r w:rsidRPr="00D003FB">
        <w:rPr>
          <w:b/>
          <w:bCs/>
          <w:lang w:val="fi-FI"/>
        </w:rPr>
        <w:t>n tartuntavoimakapasiteetti</w:t>
      </w:r>
    </w:p>
    <w:p w14:paraId="6C22C0CB" w14:textId="6166EDD1" w:rsidR="00D003FB" w:rsidRPr="00D003FB" w:rsidRDefault="00D003FB" w:rsidP="00D003FB">
      <w:pPr>
        <w:ind w:left="720"/>
        <w:rPr>
          <w:lang w:val="fi-FI"/>
        </w:rPr>
      </w:pPr>
      <w:r w:rsidRPr="00D003FB">
        <w:rPr>
          <w:lang w:val="fi-FI"/>
        </w:rPr>
        <w:t xml:space="preserve">Terästangolle porattu reikä </w:t>
      </w:r>
      <w:proofErr w:type="spellStart"/>
      <w:r w:rsidRPr="00D003FB">
        <w:rPr>
          <w:lang w:val="fi-FI"/>
        </w:rPr>
        <w:t>d</w:t>
      </w:r>
      <w:r w:rsidRPr="00D003FB">
        <w:rPr>
          <w:vertAlign w:val="subscript"/>
          <w:lang w:val="fi-FI"/>
        </w:rPr>
        <w:t>ef</w:t>
      </w:r>
      <w:proofErr w:type="spellEnd"/>
      <w:r w:rsidRPr="00D003FB">
        <w:rPr>
          <w:lang w:val="fi-FI"/>
        </w:rPr>
        <w:t xml:space="preserve"> = 2</w:t>
      </w:r>
      <w:r>
        <w:rPr>
          <w:lang w:val="fi-FI"/>
        </w:rPr>
        <w:t>0</w:t>
      </w:r>
      <w:r w:rsidRPr="00D003FB">
        <w:rPr>
          <w:lang w:val="fi-FI"/>
        </w:rPr>
        <w:t xml:space="preserve"> mm</w:t>
      </w:r>
    </w:p>
    <w:p w14:paraId="0C4B243C" w14:textId="77777777" w:rsidR="00D003FB" w:rsidRPr="00D003FB" w:rsidRDefault="00D003FB" w:rsidP="00D003FB">
      <w:pPr>
        <w:ind w:left="720"/>
        <w:rPr>
          <w:lang w:val="fi-FI"/>
        </w:rPr>
      </w:pPr>
    </w:p>
    <w:p w14:paraId="39B9C845" w14:textId="4148FB7B" w:rsidR="00D003FB" w:rsidRPr="00D003FB" w:rsidRDefault="00074862" w:rsidP="00D003FB">
      <w:pPr>
        <w:ind w:left="720" w:firstLine="720"/>
      </w:pPr>
      <w:r w:rsidRPr="00D003FB">
        <w:rPr>
          <w:position w:val="-32"/>
        </w:rPr>
        <w:object w:dxaOrig="4680" w:dyaOrig="760" w14:anchorId="10063F02">
          <v:shape id="_x0000_i1034" type="#_x0000_t75" style="width:266.25pt;height:43.9pt" o:ole="">
            <v:imagedata r:id="rId26" o:title=""/>
          </v:shape>
          <o:OLEObject Type="Embed" ProgID="Equation.DSMT4" ShapeID="_x0000_i1034" DrawAspect="Content" ObjectID="_1696416437" r:id="rId27"/>
        </w:object>
      </w:r>
    </w:p>
    <w:p w14:paraId="2744DAEE" w14:textId="77777777" w:rsidR="00D003FB" w:rsidRPr="00D003FB" w:rsidRDefault="00D003FB" w:rsidP="00D003FB">
      <w:pPr>
        <w:ind w:left="720" w:firstLine="720"/>
      </w:pPr>
    </w:p>
    <w:p w14:paraId="178FAA77" w14:textId="0068BCC6" w:rsidR="00D003FB" w:rsidRDefault="00D003FB" w:rsidP="00DE0B8B">
      <w:pPr>
        <w:ind w:left="720" w:firstLine="720"/>
        <w:rPr>
          <w:b/>
          <w:lang w:val="fi-FI"/>
        </w:rPr>
      </w:pPr>
      <w:r w:rsidRPr="00DE0B8B">
        <w:rPr>
          <w:b/>
          <w:lang w:val="fi-FI"/>
        </w:rPr>
        <w:t xml:space="preserve">ehto: </w:t>
      </w:r>
      <w:proofErr w:type="spellStart"/>
      <w:r w:rsidRPr="00D003FB">
        <w:rPr>
          <w:b/>
          <w:lang w:val="fi-FI"/>
        </w:rPr>
        <w:t>F</w:t>
      </w:r>
      <w:r w:rsidRPr="00D003FB">
        <w:rPr>
          <w:b/>
          <w:vertAlign w:val="subscript"/>
          <w:lang w:val="fi-FI"/>
        </w:rPr>
        <w:t>V,Ed</w:t>
      </w:r>
      <w:proofErr w:type="spellEnd"/>
      <w:r w:rsidRPr="00DE0B8B">
        <w:rPr>
          <w:b/>
          <w:lang w:val="fi-FI"/>
        </w:rPr>
        <w:t xml:space="preserve"> </w:t>
      </w:r>
      <w:r w:rsidRPr="00DE0B8B">
        <w:rPr>
          <w:b/>
          <w:u w:val="single"/>
          <w:lang w:val="fi-FI"/>
        </w:rPr>
        <w:t>&lt;</w:t>
      </w:r>
      <w:r w:rsidRPr="00D003FB">
        <w:rPr>
          <w:b/>
          <w:lang w:val="fi-FI"/>
        </w:rPr>
        <w:t xml:space="preserve"> </w:t>
      </w:r>
      <w:proofErr w:type="spellStart"/>
      <w:r w:rsidRPr="00D003FB">
        <w:rPr>
          <w:b/>
          <w:lang w:val="fi-FI"/>
        </w:rPr>
        <w:t>N</w:t>
      </w:r>
      <w:r w:rsidRPr="00D003FB">
        <w:rPr>
          <w:b/>
          <w:vertAlign w:val="subscript"/>
          <w:lang w:val="fi-FI"/>
        </w:rPr>
        <w:t>Rd,liimaus</w:t>
      </w:r>
      <w:proofErr w:type="spellEnd"/>
      <w:r w:rsidRPr="00D003FB">
        <w:rPr>
          <w:b/>
          <w:lang w:val="fi-FI"/>
        </w:rPr>
        <w:t xml:space="preserve"> (</w:t>
      </w:r>
      <w:r w:rsidR="00DE0B8B">
        <w:rPr>
          <w:b/>
          <w:lang w:val="fi-FI"/>
        </w:rPr>
        <w:t>4</w:t>
      </w:r>
      <w:r w:rsidR="00074862">
        <w:rPr>
          <w:b/>
          <w:lang w:val="fi-FI"/>
        </w:rPr>
        <w:t>1</w:t>
      </w:r>
      <w:r w:rsidRPr="00D003FB">
        <w:rPr>
          <w:b/>
          <w:lang w:val="fi-FI"/>
        </w:rPr>
        <w:t xml:space="preserve"> %)</w:t>
      </w:r>
    </w:p>
    <w:p w14:paraId="1F98ED84" w14:textId="77777777" w:rsidR="00DE0B8B" w:rsidRDefault="00DE0B8B" w:rsidP="00DE0B8B">
      <w:pPr>
        <w:spacing w:after="120"/>
        <w:ind w:left="720" w:firstLine="720"/>
        <w:rPr>
          <w:b/>
          <w:lang w:val="fi-FI"/>
        </w:rPr>
      </w:pPr>
    </w:p>
    <w:p w14:paraId="4DC0F0D5" w14:textId="5D69F163" w:rsidR="00DE0B8B" w:rsidRPr="00DE0B8B" w:rsidRDefault="00DE0B8B" w:rsidP="00DE0B8B">
      <w:pPr>
        <w:rPr>
          <w:lang w:val="fi-FI"/>
        </w:rPr>
      </w:pPr>
      <w:r w:rsidRPr="00DE0B8B">
        <w:rPr>
          <w:bCs/>
          <w:lang w:val="fi-FI"/>
        </w:rPr>
        <w:t>Koska</w:t>
      </w:r>
      <w:r>
        <w:rPr>
          <w:lang w:val="fi-FI"/>
        </w:rPr>
        <w:t xml:space="preserve"> harjateräkset ulottuvat palkin yläpintaan, niin poikittaisen vedon tarkastusta ei tarvitse tehdä uudelleen. Jos harjateräkset olisivat jääneet vajaaksi palkin yläreunasta, pitäisi tehdä uusi poikittaisen vedon kestävyys tarkastelu. h</w:t>
      </w:r>
      <w:r w:rsidRPr="00DE0B8B">
        <w:rPr>
          <w:vertAlign w:val="subscript"/>
          <w:lang w:val="fi-FI"/>
        </w:rPr>
        <w:t>e</w:t>
      </w:r>
      <w:r>
        <w:rPr>
          <w:lang w:val="fi-FI"/>
        </w:rPr>
        <w:t xml:space="preserve"> </w:t>
      </w:r>
      <w:proofErr w:type="gramStart"/>
      <w:r>
        <w:rPr>
          <w:lang w:val="fi-FI"/>
        </w:rPr>
        <w:t>olisi</w:t>
      </w:r>
      <w:proofErr w:type="gramEnd"/>
      <w:r>
        <w:rPr>
          <w:lang w:val="fi-FI"/>
        </w:rPr>
        <w:t xml:space="preserve"> siinä tapauksessa</w:t>
      </w:r>
      <w:r w:rsidRPr="00DE0B8B">
        <w:rPr>
          <w:lang w:val="fi-FI"/>
        </w:rPr>
        <w:t xml:space="preserve"> </w:t>
      </w:r>
      <w:r>
        <w:rPr>
          <w:lang w:val="fi-FI"/>
        </w:rPr>
        <w:t>harjatangon yläreunan etäisyys palkin alareunasta.</w:t>
      </w:r>
    </w:p>
    <w:bookmarkEnd w:id="7"/>
    <w:bookmarkEnd w:id="8"/>
    <w:bookmarkEnd w:id="9"/>
    <w:bookmarkEnd w:id="10"/>
    <w:bookmarkEnd w:id="11"/>
    <w:p w14:paraId="134D9553" w14:textId="77777777" w:rsidR="00D003FB" w:rsidRPr="00D003FB" w:rsidRDefault="00D003FB" w:rsidP="00D003FB">
      <w:pPr>
        <w:spacing w:after="120"/>
        <w:ind w:left="1440"/>
        <w:rPr>
          <w:bCs/>
          <w:lang w:val="fi-FI"/>
        </w:rPr>
      </w:pPr>
    </w:p>
    <w:sectPr w:rsidR="00D003FB" w:rsidRPr="00D003FB" w:rsidSect="00E5058C">
      <w:headerReference w:type="default" r:id="rId28"/>
      <w:headerReference w:type="first" r:id="rId29"/>
      <w:footerReference w:type="first" r:id="rId30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B72048" w14:textId="77777777" w:rsidR="00FF3F00" w:rsidRDefault="00FF3F00" w:rsidP="00CC5D5B">
      <w:r>
        <w:separator/>
      </w:r>
    </w:p>
  </w:endnote>
  <w:endnote w:type="continuationSeparator" w:id="0">
    <w:p w14:paraId="682A38EA" w14:textId="77777777" w:rsidR="00FF3F00" w:rsidRDefault="00FF3F00" w:rsidP="00CC5D5B">
      <w:r>
        <w:continuationSeparator/>
      </w:r>
    </w:p>
  </w:endnote>
  <w:endnote w:type="continuationNotice" w:id="1">
    <w:p w14:paraId="564ABF6F" w14:textId="77777777" w:rsidR="00FF3F00" w:rsidRDefault="00FF3F0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C6D304" w14:textId="77777777" w:rsidR="00FF3F00" w:rsidRDefault="00FF3F00" w:rsidP="00CC5D5B">
      <w:r>
        <w:separator/>
      </w:r>
    </w:p>
  </w:footnote>
  <w:footnote w:type="continuationSeparator" w:id="0">
    <w:p w14:paraId="710F1F7E" w14:textId="77777777" w:rsidR="00FF3F00" w:rsidRDefault="00FF3F00" w:rsidP="00CC5D5B">
      <w:r>
        <w:continuationSeparator/>
      </w:r>
    </w:p>
  </w:footnote>
  <w:footnote w:type="continuationNotice" w:id="1">
    <w:p w14:paraId="3FD2C94C" w14:textId="77777777" w:rsidR="00FF3F00" w:rsidRDefault="00FF3F00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949A671" w:rsidR="003C1492" w:rsidRDefault="00C51872" w:rsidP="00C51872">
    <w:pPr>
      <w:pStyle w:val="Header"/>
      <w:jc w:val="right"/>
      <w:rPr>
        <w:rFonts w:ascii="Calibri" w:hAnsi="Calibri"/>
      </w:rPr>
    </w:pPr>
    <w:proofErr w:type="spellStart"/>
    <w:r w:rsidRPr="00C51872">
      <w:rPr>
        <w:rFonts w:ascii="Calibri" w:hAnsi="Calibri"/>
      </w:rPr>
      <w:t>Poikittainen</w:t>
    </w:r>
    <w:proofErr w:type="spellEnd"/>
    <w:r w:rsidRPr="00C51872">
      <w:rPr>
        <w:rFonts w:ascii="Calibri" w:hAnsi="Calibri"/>
      </w:rPr>
      <w:t xml:space="preserve"> veto ja </w:t>
    </w:r>
    <w:proofErr w:type="spellStart"/>
    <w:r w:rsidRPr="00C51872">
      <w:rPr>
        <w:rFonts w:ascii="Calibri" w:hAnsi="Calibri"/>
      </w:rPr>
      <w:t>sen</w:t>
    </w:r>
    <w:proofErr w:type="spellEnd"/>
    <w:r w:rsidRPr="00C51872">
      <w:rPr>
        <w:rFonts w:ascii="Calibri" w:hAnsi="Calibri"/>
      </w:rPr>
      <w:t xml:space="preserve"> </w:t>
    </w:r>
    <w:proofErr w:type="spellStart"/>
    <w:r w:rsidRPr="00C51872">
      <w:rPr>
        <w:rFonts w:ascii="Calibri" w:hAnsi="Calibri"/>
      </w:rPr>
      <w:t>vahvistaminen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EA60E2"/>
    <w:multiLevelType w:val="hybridMultilevel"/>
    <w:tmpl w:val="020E262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15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8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8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6E087F4D"/>
    <w:multiLevelType w:val="multilevel"/>
    <w:tmpl w:val="94FCEA58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2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7"/>
  </w:num>
  <w:num w:numId="3">
    <w:abstractNumId w:val="10"/>
  </w:num>
  <w:num w:numId="4">
    <w:abstractNumId w:val="30"/>
  </w:num>
  <w:num w:numId="5">
    <w:abstractNumId w:val="36"/>
  </w:num>
  <w:num w:numId="6">
    <w:abstractNumId w:val="12"/>
  </w:num>
  <w:num w:numId="7">
    <w:abstractNumId w:val="18"/>
  </w:num>
  <w:num w:numId="8">
    <w:abstractNumId w:val="24"/>
  </w:num>
  <w:num w:numId="9">
    <w:abstractNumId w:val="32"/>
  </w:num>
  <w:num w:numId="10">
    <w:abstractNumId w:val="29"/>
  </w:num>
  <w:num w:numId="11">
    <w:abstractNumId w:val="23"/>
  </w:num>
  <w:num w:numId="12">
    <w:abstractNumId w:val="26"/>
  </w:num>
  <w:num w:numId="13">
    <w:abstractNumId w:val="11"/>
  </w:num>
  <w:num w:numId="14">
    <w:abstractNumId w:val="13"/>
  </w:num>
  <w:num w:numId="15">
    <w:abstractNumId w:val="35"/>
  </w:num>
  <w:num w:numId="16">
    <w:abstractNumId w:val="15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8"/>
  </w:num>
  <w:num w:numId="30">
    <w:abstractNumId w:val="21"/>
  </w:num>
  <w:num w:numId="31">
    <w:abstractNumId w:val="25"/>
  </w:num>
  <w:num w:numId="32">
    <w:abstractNumId w:val="34"/>
  </w:num>
  <w:num w:numId="33">
    <w:abstractNumId w:val="17"/>
  </w:num>
  <w:num w:numId="34">
    <w:abstractNumId w:val="20"/>
  </w:num>
  <w:num w:numId="35">
    <w:abstractNumId w:val="33"/>
  </w:num>
  <w:num w:numId="36">
    <w:abstractNumId w:val="37"/>
  </w:num>
  <w:num w:numId="37">
    <w:abstractNumId w:val="22"/>
  </w:num>
  <w:num w:numId="38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4862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53D2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4B3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4F7A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3923"/>
    <w:rsid w:val="007874F7"/>
    <w:rsid w:val="007A11F8"/>
    <w:rsid w:val="007A30ED"/>
    <w:rsid w:val="007A6FAE"/>
    <w:rsid w:val="007A6FF0"/>
    <w:rsid w:val="007A7C30"/>
    <w:rsid w:val="007B24E3"/>
    <w:rsid w:val="007B36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B5FB3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1DC1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47B6B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1872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A4113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03FB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B8B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3190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4AEA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75308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1FF9"/>
    <w:rsid w:val="00FE36B1"/>
    <w:rsid w:val="00FE4A35"/>
    <w:rsid w:val="00FE71D0"/>
    <w:rsid w:val="00FE7B4B"/>
    <w:rsid w:val="00FF38E8"/>
    <w:rsid w:val="00FF3F00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B5FB3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9B5FB3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1.wmf"/><Relationship Id="rId3" Type="http://schemas.openxmlformats.org/officeDocument/2006/relationships/customXml" Target="../customXml/item3.xml"/><Relationship Id="rId21" Type="http://schemas.openxmlformats.org/officeDocument/2006/relationships/image" Target="media/image8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numbering" Target="numbering.xml"/><Relationship Id="rId15" Type="http://schemas.openxmlformats.org/officeDocument/2006/relationships/image" Target="media/image5.wmf"/><Relationship Id="rId23" Type="http://schemas.openxmlformats.org/officeDocument/2006/relationships/oleObject" Target="embeddings/oleObject4.bin"/><Relationship Id="rId28" Type="http://schemas.openxmlformats.org/officeDocument/2006/relationships/header" Target="head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siakas xmlns="52b459a5-4e8b-4b96-91b9-91b288479c78" xsi:nil="true"/>
    <b117dab9a07042ae94f4846f3c1fff64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UKI</TermName>
          <TermId xmlns="http://schemas.microsoft.com/office/infopath/2007/PartnerControls">7c336771-5c7c-47e3-9627-b7de3da4e48b</TermId>
        </TermInfo>
      </Terms>
    </b117dab9a07042ae94f4846f3c1fff64>
    <TaxCatchAll xmlns="5b8aa594-248d-44e0-ba61-70cb1d69c962">
      <Value>3</Value>
      <Value>6</Value>
    </TaxCatchAll>
    <edefd1d478ae4e198fc190c3d14765f0 xmlns="4d465d6a-74f8-41a1-ad00-4487bcb91116">
      <Terms xmlns="http://schemas.microsoft.com/office/infopath/2007/PartnerControls"/>
    </edefd1d478ae4e198fc190c3d14765f0>
    <b1184aa5a2bf4b7fb5de205a97c8671c xmlns="4d465d6a-74f8-41a1-ad00-4487bcb91116">
      <Terms xmlns="http://schemas.microsoft.com/office/infopath/2007/PartnerControls">
        <TermInfo xmlns="http://schemas.microsoft.com/office/infopath/2007/PartnerControls">
          <TermName xmlns="http://schemas.microsoft.com/office/infopath/2007/PartnerControls">Tarjous</TermName>
          <TermId xmlns="http://schemas.microsoft.com/office/infopath/2007/PartnerControls">dd4c0325-5a3f-494f-8eab-aab4e43bcc31</TermId>
        </TermInfo>
      </Terms>
    </b1184aa5a2bf4b7fb5de205a97c8671c>
    <SharedWithUsers xmlns="5b8aa594-248d-44e0-ba61-70cb1d69c962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79464D98EE48C84CB1EF606F9DF71B4E" ma:contentTypeVersion="21" ma:contentTypeDescription="Luo uusi asiakirja." ma:contentTypeScope="" ma:versionID="eb3576934e57ba40fceef9016dd9a608">
  <xsd:schema xmlns:xsd="http://www.w3.org/2001/XMLSchema" xmlns:xs="http://www.w3.org/2001/XMLSchema" xmlns:p="http://schemas.microsoft.com/office/2006/metadata/properties" xmlns:ns2="4d465d6a-74f8-41a1-ad00-4487bcb91116" xmlns:ns3="5b8aa594-248d-44e0-ba61-70cb1d69c962" xmlns:ns4="52b459a5-4e8b-4b96-91b9-91b288479c78" targetNamespace="http://schemas.microsoft.com/office/2006/metadata/properties" ma:root="true" ma:fieldsID="6a091f73d1b6dfc794d3f1c842328acd" ns2:_="" ns3:_="" ns4:_="">
    <xsd:import namespace="4d465d6a-74f8-41a1-ad00-4487bcb91116"/>
    <xsd:import namespace="5b8aa594-248d-44e0-ba61-70cb1d69c962"/>
    <xsd:import namespace="52b459a5-4e8b-4b96-91b9-91b288479c78"/>
    <xsd:element name="properties">
      <xsd:complexType>
        <xsd:sequence>
          <xsd:element name="documentManagement">
            <xsd:complexType>
              <xsd:all>
                <xsd:element ref="ns2:b1184aa5a2bf4b7fb5de205a97c8671c" minOccurs="0"/>
                <xsd:element ref="ns3:TaxCatchAll" minOccurs="0"/>
                <xsd:element ref="ns2:b117dab9a07042ae94f4846f3c1fff64" minOccurs="0"/>
                <xsd:element ref="ns3:SharedWithUsers" minOccurs="0"/>
                <xsd:element ref="ns3:SharedWithDetails" minOccurs="0"/>
                <xsd:element ref="ns2:edefd1d478ae4e198fc190c3d14765f0" minOccurs="0"/>
                <xsd:element ref="ns4:Asiaka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d465d6a-74f8-41a1-ad00-4487bcb91116" elementFormDefault="qualified">
    <xsd:import namespace="http://schemas.microsoft.com/office/2006/documentManagement/types"/>
    <xsd:import namespace="http://schemas.microsoft.com/office/infopath/2007/PartnerControls"/>
    <xsd:element name="b1184aa5a2bf4b7fb5de205a97c8671c" ma:index="6" nillable="true" ma:taxonomy="true" ma:internalName="b1184aa5a2bf4b7fb5de205a97c8671c" ma:taxonomyFieldName="Dokumentin_x0020_tyyppi" ma:displayName="Dokumentin tyyppi" ma:readOnly="false" ma:default="" ma:fieldId="{b1184aa5-a2bf-4b7f-b5de-205a97c8671c}" ma:sspId="db75692e-cc59-4324-af2b-4ca83c044b4d" ma:termSetId="f951ed22-1195-4128-af29-04a36ab0eec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17dab9a07042ae94f4846f3c1fff64" ma:index="8" nillable="true" ma:taxonomy="true" ma:internalName="b117dab9a07042ae94f4846f3c1fff64" ma:taxonomyFieldName="Yksikk_x00f6_" ma:displayName="Yksikkö" ma:readOnly="false" ma:default="" ma:fieldId="{b117dab9-a070-42ae-94f4-846f3c1fff64}" ma:sspId="db75692e-cc59-4324-af2b-4ca83c044b4d" ma:termSetId="df8593bc-7505-477c-ad92-9f2f4d80bfd2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edefd1d478ae4e198fc190c3d14765f0" ma:index="16" nillable="true" ma:taxonomy="true" ma:internalName="edefd1d478ae4e198fc190c3d14765f0" ma:taxonomyFieldName="Projekti" ma:displayName="Projekti" ma:readOnly="false" ma:default="" ma:fieldId="{edefd1d4-78ae-4e19-8fc1-90c3d14765f0}" ma:sspId="db75692e-cc59-4324-af2b-4ca83c044b4d" ma:termSetId="d4386b7e-7715-4133-ba3b-7aa86eebe774" ma:anchorId="45c0c0ee-fe59-449f-8d44-a6c7cb5395fd" ma:open="fals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b8aa594-248d-44e0-ba61-70cb1d69c962" elementFormDefault="qualified">
    <xsd:import namespace="http://schemas.microsoft.com/office/2006/documentManagement/types"/>
    <xsd:import namespace="http://schemas.microsoft.com/office/infopath/2007/PartnerControls"/>
    <xsd:element name="TaxCatchAll" ma:index="7" nillable="true" ma:displayName="Taxonomy Catch All Column" ma:description="" ma:hidden="true" ma:list="{f30eaeb0-218b-4f13-aafa-c434352a89cd}" ma:internalName="TaxCatchAll" ma:showField="CatchAllData" ma:web="5b8aa594-248d-44e0-ba61-70cb1d69c96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13" nillable="true" ma:displayName="Jaettu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Jakamisen tiedot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459a5-4e8b-4b96-91b9-91b288479c78" elementFormDefault="qualified">
    <xsd:import namespace="http://schemas.microsoft.com/office/2006/documentManagement/types"/>
    <xsd:import namespace="http://schemas.microsoft.com/office/infopath/2007/PartnerControls"/>
    <xsd:element name="Asiakas" ma:index="17" nillable="true" ma:displayName="Asiakas" ma:internalName="Asiakas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Sisältölaji"/>
        <xsd:element ref="dc:title" minOccurs="0" maxOccurs="1" ma:index="1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2.xml><?xml version="1.0" encoding="utf-8"?>
<ds:datastoreItem xmlns:ds="http://schemas.openxmlformats.org/officeDocument/2006/customXml" ds:itemID="{6FF9C6FD-D57D-43A0-8A05-CDD7AA9AF2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d465d6a-74f8-41a1-ad00-4487bcb91116"/>
    <ds:schemaRef ds:uri="5b8aa594-248d-44e0-ba61-70cb1d69c962"/>
    <ds:schemaRef ds:uri="52b459a5-4e8b-4b96-91b9-91b288479c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6</Pages>
  <Words>289</Words>
  <Characters>2347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2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9</cp:revision>
  <cp:lastPrinted>2021-02-01T21:01:00Z</cp:lastPrinted>
  <dcterms:created xsi:type="dcterms:W3CDTF">2021-09-28T11:11:00Z</dcterms:created>
  <dcterms:modified xsi:type="dcterms:W3CDTF">2021-10-22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